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636C" w:rsidRDefault="009A7606">
      <w:r>
        <w:t>Yang Zhang PreLab8:</w:t>
      </w:r>
    </w:p>
    <w:p w:rsidR="009A7606" w:rsidRDefault="009A7606" w:rsidP="009A7606">
      <w:r>
        <w:t>1</w:t>
      </w:r>
      <w:r w:rsidRPr="009A7606">
        <w:rPr>
          <w:vertAlign w:val="superscript"/>
        </w:rPr>
        <w:t>st</w:t>
      </w:r>
      <w:r>
        <w:t xml:space="preserve"> order Butterworth with </w:t>
      </w:r>
      <w:r w:rsidRPr="00564824">
        <w:rPr>
          <w:position w:val="-12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7" o:title=""/>
          </v:shape>
          <o:OLEObject Type="Embed" ProgID="Equation.DSMT4" ShapeID="_x0000_i1025" DrawAspect="Content" ObjectID="_1539031571" r:id="rId8"/>
        </w:object>
      </w:r>
      <w:r>
        <w:t>=250Hz</w:t>
      </w:r>
      <w:r>
        <w:t>: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1st order Butterworth with f(-3Db) =250Hz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clear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logspace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0,4,1000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w=2*pi*f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c=250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w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=2*pi*fc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rst Order Filter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[Nbu1,Dbu1]=butter(1,wc,</w:t>
      </w:r>
      <w:r>
        <w:rPr>
          <w:rFonts w:ascii="Courier New" w:hAnsi="Courier New" w:cs="Courier New"/>
          <w:color w:val="A020F0"/>
          <w:sz w:val="20"/>
          <w:szCs w:val="20"/>
        </w:rPr>
        <w:t>'s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HwBu1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req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,w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1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1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ab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HwBu1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0 1.3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V/V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Magnitude of H(\omega) in V/V and dB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3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20*log10(abs(HwBu1)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50 5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dB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2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180*unwrap(angle(HwBu1))/pi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00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\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theta_H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Phase in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and Time Delay in sec of H(\omega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4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unwrap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angle(HwBu1))./w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e-3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delay (s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sys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  <w:r>
        <w:rPr>
          <w:rFonts w:ascii="Courier New" w:hAnsi="Courier New" w:cs="Courier New"/>
          <w:color w:val="141414"/>
          <w:sz w:val="20"/>
          <w:szCs w:val="20"/>
        </w:rPr>
        <w:t>impulse(sys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[-0.0005 0.002]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141414"/>
          <w:sz w:val="20"/>
          <w:szCs w:val="20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lastRenderedPageBreak/>
        <w:drawing>
          <wp:inline distT="0" distB="0" distL="0" distR="0">
            <wp:extent cx="4542805" cy="3695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A0937E.tmp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34" t="11573" r="1" b="2597"/>
                    <a:stretch/>
                  </pic:blipFill>
                  <pic:spPr bwMode="auto">
                    <a:xfrm>
                      <a:off x="0" y="0"/>
                      <a:ext cx="4571634" cy="3719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drawing>
          <wp:inline distT="0" distB="0" distL="0" distR="0">
            <wp:extent cx="4542790" cy="397164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6A0F232.tmp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5" t="15213" r="4688" b="1943"/>
                    <a:stretch/>
                  </pic:blipFill>
                  <pic:spPr bwMode="auto">
                    <a:xfrm>
                      <a:off x="0" y="0"/>
                      <a:ext cx="4560646" cy="3987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>
      <w:r>
        <w:t>6</w:t>
      </w:r>
      <w:r w:rsidRPr="009A7606">
        <w:rPr>
          <w:vertAlign w:val="superscript"/>
        </w:rPr>
        <w:t>th</w:t>
      </w:r>
      <w:r>
        <w:t xml:space="preserve"> order Butterworth with </w:t>
      </w:r>
      <w:r w:rsidRPr="00564824">
        <w:rPr>
          <w:position w:val="-12"/>
        </w:rPr>
        <w:object w:dxaOrig="520" w:dyaOrig="360">
          <v:shape id="_x0000_i1029" type="#_x0000_t75" style="width:26.25pt;height:18pt" o:ole="">
            <v:imagedata r:id="rId7" o:title=""/>
          </v:shape>
          <o:OLEObject Type="Embed" ProgID="Equation.DSMT4" ShapeID="_x0000_i1029" DrawAspect="Content" ObjectID="_1539031572" r:id="rId11"/>
        </w:object>
      </w:r>
      <w:r>
        <w:t>=250Hz</w:t>
      </w:r>
      <w:r>
        <w:t>: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6st order Butterworth with f(-3Db) =250Hz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clear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logspace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0,4,1000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w=2*pi*f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c=250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w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=2*pi*fc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[Nbu1,Dbu1]=butter(6,wc,</w:t>
      </w:r>
      <w:r>
        <w:rPr>
          <w:rFonts w:ascii="Courier New" w:hAnsi="Courier New" w:cs="Courier New"/>
          <w:color w:val="A020F0"/>
          <w:sz w:val="20"/>
          <w:szCs w:val="20"/>
        </w:rPr>
        <w:t>'s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HwBu1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req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,w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1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1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ab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HwBu1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0 1.3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V/V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Magnitude of H(\omega) in V/V and dB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3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20*log10(abs(HwBu1)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50 5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dB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2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180*unwrap(angle(HwBu1))/pi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00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\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theta_H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Phase in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and Time Delay in sec of H(\omega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4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unwrap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angle(HwBu1))./w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e-3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delay (s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sys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impulse(sys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>
      <w:r>
        <w:rPr>
          <w:noProof/>
        </w:rPr>
        <w:lastRenderedPageBreak/>
        <w:drawing>
          <wp:inline distT="0" distB="0" distL="0" distR="0" wp14:anchorId="73B42E8F" wp14:editId="626B165D">
            <wp:extent cx="4772025" cy="387449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6A035E8.tmp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1" t="14366" r="1909" b="2120"/>
                    <a:stretch/>
                  </pic:blipFill>
                  <pic:spPr bwMode="auto">
                    <a:xfrm>
                      <a:off x="0" y="0"/>
                      <a:ext cx="4786359" cy="3886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7606" w:rsidRDefault="009A7606">
      <w:r>
        <w:rPr>
          <w:noProof/>
        </w:rPr>
        <w:drawing>
          <wp:inline distT="0" distB="0" distL="0" distR="0" wp14:anchorId="0D0E9A4B" wp14:editId="0441F59C">
            <wp:extent cx="4781550" cy="394840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6A0C96E.tmp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" t="16266" r="3125" b="2218"/>
                    <a:stretch/>
                  </pic:blipFill>
                  <pic:spPr bwMode="auto">
                    <a:xfrm>
                      <a:off x="0" y="0"/>
                      <a:ext cx="4790025" cy="3955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7606" w:rsidRDefault="009A7606"/>
    <w:p w:rsidR="009A7606" w:rsidRDefault="009A7606">
      <w:r>
        <w:lastRenderedPageBreak/>
        <w:t>6</w:t>
      </w:r>
      <w:r w:rsidRPr="004A7C37">
        <w:rPr>
          <w:vertAlign w:val="superscript"/>
        </w:rPr>
        <w:t>th</w:t>
      </w:r>
      <w:r>
        <w:t xml:space="preserve"> order </w:t>
      </w:r>
      <w:proofErr w:type="spellStart"/>
      <w:r>
        <w:t>Chebychev</w:t>
      </w:r>
      <w:proofErr w:type="spellEnd"/>
      <w:r>
        <w:t xml:space="preserve"> Type I with </w:t>
      </w:r>
      <w:r w:rsidRPr="00564824">
        <w:rPr>
          <w:position w:val="-12"/>
        </w:rPr>
        <w:object w:dxaOrig="520" w:dyaOrig="360">
          <v:shape id="_x0000_i1033" type="#_x0000_t75" style="width:26.25pt;height:18pt" o:ole="">
            <v:imagedata r:id="rId7" o:title=""/>
          </v:shape>
          <o:OLEObject Type="Embed" ProgID="Equation.DSMT4" ShapeID="_x0000_i1033" DrawAspect="Content" ObjectID="_1539031573" r:id="rId14"/>
        </w:object>
      </w:r>
      <w:r>
        <w:t>=250Hz and 2dB ripple in the passband</w:t>
      </w:r>
      <w:r>
        <w:t>: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6th order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hebychev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Type I with f(-3Db) =250Hz and 2dB ripple in the passband: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clear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logspace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0,4,1000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w=2*pi*f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c=250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wc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=2*pi*fc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[Nbu1,Dbu1]=cheby1(6,2,250,</w:t>
      </w:r>
      <w:r>
        <w:rPr>
          <w:rFonts w:ascii="Courier New" w:hAnsi="Courier New" w:cs="Courier New"/>
          <w:color w:val="A020F0"/>
          <w:sz w:val="20"/>
          <w:szCs w:val="20"/>
        </w:rPr>
        <w:t>'low'</w:t>
      </w:r>
      <w:r>
        <w:rPr>
          <w:rFonts w:ascii="Courier New" w:hAnsi="Courier New" w:cs="Courier New"/>
          <w:color w:val="141414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s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Nbu1 = Nbu1 * 10^ (2/20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HwBu1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req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,w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1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1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abs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HwBu1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0 1.3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V/V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Magnitude of H(\omega) in V/V and dB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3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20*log10(abs(HwBu1))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50 5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|H| (dB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2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f,180*unwrap(angle(HwBu1))/pi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00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\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theta_H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Phase in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deg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and Time Delay in sec of H(\omega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subplot(2,2,4), 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semilogx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f,unwrap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angle(HwBu1))./w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141414"/>
          <w:sz w:val="20"/>
          <w:szCs w:val="20"/>
        </w:rPr>
        <w:t>,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axis([1 1e4 -1e-3 0]);grid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141414"/>
          <w:sz w:val="20"/>
          <w:szCs w:val="20"/>
        </w:rPr>
        <w:t>;x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frequency (Hz)'</w:t>
      </w:r>
      <w:r>
        <w:rPr>
          <w:rFonts w:ascii="Courier New" w:hAnsi="Courier New" w:cs="Courier New"/>
          <w:color w:val="141414"/>
          <w:sz w:val="20"/>
          <w:szCs w:val="20"/>
        </w:rPr>
        <w:t>);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delay (s)'</w:t>
      </w:r>
      <w:r>
        <w:rPr>
          <w:rFonts w:ascii="Courier New" w:hAnsi="Courier New" w:cs="Courier New"/>
          <w:color w:val="141414"/>
          <w:sz w:val="20"/>
          <w:szCs w:val="20"/>
        </w:rPr>
        <w:t>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 xml:space="preserve"> 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figure(2)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sys=</w:t>
      </w:r>
      <w:proofErr w:type="spellStart"/>
      <w:r>
        <w:rPr>
          <w:rFonts w:ascii="Courier New" w:hAnsi="Courier New" w:cs="Courier New"/>
          <w:color w:val="141414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141414"/>
          <w:sz w:val="20"/>
          <w:szCs w:val="20"/>
        </w:rPr>
        <w:t>(Nbu1,Dbu1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141414"/>
          <w:sz w:val="20"/>
          <w:szCs w:val="20"/>
        </w:rPr>
        <w:t>impulse(sys);</w:t>
      </w:r>
    </w:p>
    <w:p w:rsidR="009A7606" w:rsidRDefault="009A7606" w:rsidP="009A76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/>
    <w:p w:rsidR="009A7606" w:rsidRDefault="009A7606">
      <w:r>
        <w:rPr>
          <w:noProof/>
        </w:rPr>
        <w:lastRenderedPageBreak/>
        <w:drawing>
          <wp:inline distT="0" distB="0" distL="0" distR="0">
            <wp:extent cx="4610100" cy="4133195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6A08918.tmp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93" t="14306" r="2083" b="2003"/>
                    <a:stretch/>
                  </pic:blipFill>
                  <pic:spPr bwMode="auto">
                    <a:xfrm>
                      <a:off x="0" y="0"/>
                      <a:ext cx="4620333" cy="4142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7606" w:rsidRDefault="009A7606">
      <w:r>
        <w:rPr>
          <w:noProof/>
        </w:rPr>
        <w:drawing>
          <wp:inline distT="0" distB="0" distL="0" distR="0">
            <wp:extent cx="4640631" cy="3819525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6A0D8BE.tmp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77" t="17373" r="6597" b="1809"/>
                    <a:stretch/>
                  </pic:blipFill>
                  <pic:spPr bwMode="auto">
                    <a:xfrm>
                      <a:off x="0" y="0"/>
                      <a:ext cx="4646206" cy="38241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A7606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0C86" w:rsidRDefault="00080C86" w:rsidP="009A7606">
      <w:pPr>
        <w:spacing w:after="0" w:line="240" w:lineRule="auto"/>
      </w:pPr>
      <w:r>
        <w:separator/>
      </w:r>
    </w:p>
  </w:endnote>
  <w:endnote w:type="continuationSeparator" w:id="0">
    <w:p w:rsidR="00080C86" w:rsidRDefault="00080C86" w:rsidP="009A76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">
    <w:altName w:val="微软雅黑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0C86" w:rsidRDefault="00080C86" w:rsidP="009A7606">
      <w:pPr>
        <w:spacing w:after="0" w:line="240" w:lineRule="auto"/>
      </w:pPr>
      <w:r>
        <w:separator/>
      </w:r>
    </w:p>
  </w:footnote>
  <w:footnote w:type="continuationSeparator" w:id="0">
    <w:p w:rsidR="00080C86" w:rsidRDefault="00080C86" w:rsidP="009A76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Header"/>
    </w:pPr>
    <w:r>
      <w:t>PreLab8</w:t>
    </w:r>
    <w:r>
      <w:tab/>
    </w:r>
    <w:r>
      <w:tab/>
      <w:t xml:space="preserve">Yang </w:t>
    </w:r>
    <w:r>
      <w:t>Zhang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606" w:rsidRDefault="009A76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8B6C9B"/>
    <w:multiLevelType w:val="hybridMultilevel"/>
    <w:tmpl w:val="9F421B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2E75"/>
    <w:rsid w:val="0005636C"/>
    <w:rsid w:val="00080C86"/>
    <w:rsid w:val="009A7606"/>
    <w:rsid w:val="00C02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479787"/>
  <w15:chartTrackingRefBased/>
  <w15:docId w15:val="{7D1F67B5-04DA-4795-8460-EAEAF4341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A7606"/>
    <w:pPr>
      <w:spacing w:after="200" w:line="276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A7606"/>
    <w:rPr>
      <w:rFonts w:ascii="Calibri" w:eastAsia="Calibri" w:hAnsi="Calibri" w:cs="Times New Roman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A760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606"/>
  </w:style>
  <w:style w:type="paragraph" w:styleId="Footer">
    <w:name w:val="footer"/>
    <w:basedOn w:val="Normal"/>
    <w:link w:val="FooterChar"/>
    <w:uiPriority w:val="99"/>
    <w:unhideWhenUsed/>
    <w:rsid w:val="009A760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6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tmp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image" Target="media/image4.tmp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tmp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tmp"/><Relationship Id="rId23" Type="http://schemas.openxmlformats.org/officeDocument/2006/relationships/fontTable" Target="fontTable.xml"/><Relationship Id="rId10" Type="http://schemas.openxmlformats.org/officeDocument/2006/relationships/image" Target="media/image3.tmp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tmp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41414"/>
      </a:dk1>
      <a:lt1>
        <a:sysClr val="window" lastClr="FCFCF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455</Words>
  <Characters>2599</Characters>
  <Application>Microsoft Office Word</Application>
  <DocSecurity>0</DocSecurity>
  <Lines>21</Lines>
  <Paragraphs>6</Paragraphs>
  <ScaleCrop>false</ScaleCrop>
  <Company/>
  <LinksUpToDate>false</LinksUpToDate>
  <CharactersWithSpaces>3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charyZhang</dc:creator>
  <cp:keywords/>
  <dc:description/>
  <cp:lastModifiedBy>ZacharyZhang</cp:lastModifiedBy>
  <cp:revision>2</cp:revision>
  <dcterms:created xsi:type="dcterms:W3CDTF">2016-10-27T03:50:00Z</dcterms:created>
  <dcterms:modified xsi:type="dcterms:W3CDTF">2016-10-27T04:00:00Z</dcterms:modified>
</cp:coreProperties>
</file>